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printerSettings/printerSettings1.bin" ContentType="application/vnd.openxmlformats-officedocument.wordprocessingml.printerSettings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551155B" w14:textId="77777777" w:rsidR="00B13896" w:rsidRPr="00534D7A" w:rsidRDefault="00B90220" w:rsidP="009053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804"/>
          <w:tab w:val="left" w:pos="8647"/>
        </w:tabs>
        <w:spacing w:after="0"/>
        <w:ind w:left="1843" w:right="992"/>
        <w:jc w:val="center"/>
        <w:rPr>
          <w:rFonts w:ascii="Arial" w:hAnsi="Arial"/>
          <w:sz w:val="28"/>
          <w:szCs w:val="28"/>
        </w:rPr>
      </w:pPr>
      <w:r>
        <w:rPr>
          <w:noProof/>
          <w:lang w:eastAsia="fr-FR"/>
        </w:rPr>
        <w:drawing>
          <wp:anchor distT="0" distB="0" distL="114300" distR="114300" simplePos="0" relativeHeight="251656192" behindDoc="0" locked="0" layoutInCell="1" allowOverlap="1" wp14:anchorId="47E6A477" wp14:editId="76403189">
            <wp:simplePos x="0" y="0"/>
            <wp:positionH relativeFrom="column">
              <wp:posOffset>312420</wp:posOffset>
            </wp:positionH>
            <wp:positionV relativeFrom="paragraph">
              <wp:posOffset>-80010</wp:posOffset>
            </wp:positionV>
            <wp:extent cx="817245" cy="636270"/>
            <wp:effectExtent l="0" t="0" r="0" b="0"/>
            <wp:wrapNone/>
            <wp:docPr id="24" name="Image 11" descr="Description : Macintosh HD:Users:yvanmonka:Downloads:IMG_09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Description : Macintosh HD:Users:yvanmonka:Downloads:IMG_090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10" b="154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7245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3896" w:rsidRPr="00534D7A">
        <w:rPr>
          <w:rFonts w:ascii="Arial" w:hAnsi="Arial"/>
          <w:sz w:val="28"/>
          <w:szCs w:val="28"/>
        </w:rPr>
        <w:t>FICHE n°</w:t>
      </w:r>
      <w:r w:rsidR="00DC51AD" w:rsidRPr="00534D7A">
        <w:rPr>
          <w:rFonts w:ascii="Arial" w:hAnsi="Arial"/>
          <w:sz w:val="28"/>
          <w:szCs w:val="28"/>
        </w:rPr>
        <w:t>3</w:t>
      </w:r>
      <w:r w:rsidR="00B13896" w:rsidRPr="00534D7A">
        <w:rPr>
          <w:rFonts w:ascii="Arial" w:hAnsi="Arial"/>
          <w:sz w:val="28"/>
          <w:szCs w:val="28"/>
        </w:rPr>
        <w:t xml:space="preserve"> : DECOUVRIR </w:t>
      </w:r>
    </w:p>
    <w:p w14:paraId="02AD1F40" w14:textId="77777777" w:rsidR="00B13896" w:rsidRPr="00534D7A" w:rsidRDefault="00B13896" w:rsidP="0090530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804"/>
          <w:tab w:val="left" w:pos="8647"/>
        </w:tabs>
        <w:spacing w:after="0"/>
        <w:ind w:left="1843" w:right="992"/>
        <w:jc w:val="center"/>
        <w:rPr>
          <w:rFonts w:ascii="Arial" w:hAnsi="Arial"/>
          <w:sz w:val="28"/>
          <w:szCs w:val="28"/>
        </w:rPr>
      </w:pPr>
      <w:r w:rsidRPr="00534D7A">
        <w:rPr>
          <w:rFonts w:ascii="Arial" w:hAnsi="Arial"/>
          <w:sz w:val="28"/>
          <w:szCs w:val="28"/>
        </w:rPr>
        <w:t>L'</w:t>
      </w:r>
      <w:r w:rsidRPr="00534D7A">
        <w:rPr>
          <w:rFonts w:ascii="Arial" w:hAnsi="Arial"/>
          <w:i/>
          <w:sz w:val="28"/>
          <w:szCs w:val="28"/>
        </w:rPr>
        <w:t>INSTRUCTION CONDITIONNELLE</w:t>
      </w:r>
    </w:p>
    <w:p w14:paraId="46948FE6" w14:textId="77777777" w:rsidR="00B13896" w:rsidRDefault="00B90220" w:rsidP="00B13896">
      <w:pPr>
        <w:spacing w:after="0"/>
        <w:rPr>
          <w:rFonts w:ascii="Arial" w:hAnsi="Arial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7B9397A" wp14:editId="37DEB598">
                <wp:simplePos x="0" y="0"/>
                <wp:positionH relativeFrom="column">
                  <wp:posOffset>1228725</wp:posOffset>
                </wp:positionH>
                <wp:positionV relativeFrom="paragraph">
                  <wp:posOffset>139700</wp:posOffset>
                </wp:positionV>
                <wp:extent cx="4855845" cy="1079500"/>
                <wp:effectExtent l="0" t="0" r="1905" b="0"/>
                <wp:wrapNone/>
                <wp:docPr id="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5845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D7D95B" w14:textId="77777777" w:rsidR="00534A33" w:rsidRPr="00534D7A" w:rsidRDefault="00534A33" w:rsidP="00905306">
                            <w:pPr>
                              <w:pStyle w:val="Paragraphedeliste"/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3540" w:right="1979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>Si</w:t>
                            </w:r>
                            <w:r w:rsidRPr="00534D7A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534D7A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Condition</w:t>
                            </w:r>
                          </w:p>
                          <w:p w14:paraId="6BBA4B87" w14:textId="77777777" w:rsidR="00534A33" w:rsidRPr="00534D7A" w:rsidRDefault="00534A33" w:rsidP="00905306">
                            <w:pPr>
                              <w:pStyle w:val="Paragraphedeliste"/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3540" w:right="1979"/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 xml:space="preserve">Alors </w:t>
                            </w:r>
                            <w:r w:rsidRPr="00534D7A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Instructions 1</w:t>
                            </w:r>
                          </w:p>
                          <w:p w14:paraId="64F06138" w14:textId="77777777" w:rsidR="00534A33" w:rsidRPr="00534D7A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3540" w:right="1979"/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74CE7FD3" w14:textId="77777777" w:rsidR="00534A33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3540" w:right="1979"/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Pr="00534D7A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Instructions 2</w:t>
                            </w:r>
                          </w:p>
                          <w:p w14:paraId="310AC3BB" w14:textId="77777777" w:rsidR="00534A33" w:rsidRPr="00680B79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ind w:left="3540" w:right="1979"/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>Fin SI</w:t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96.75pt;margin-top:11pt;width:382.35pt;height:85pt;z-index: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" filled="f" stroked="f">
                <v:textbox style="mso-fit-shape-to-text:t" inset=",7.2pt,,7.2pt">
                  <w:txbxContent>
                    <w:p w14:paraId="58D7D95B" w14:textId="77777777" w:rsidR="00534A33" w:rsidRPr="00534D7A" w:rsidRDefault="00534A33" w:rsidP="00905306">
                      <w:pPr>
                        <w:pStyle w:val="Paragraphedeliste"/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3540" w:right="1979"/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>Si</w:t>
                      </w:r>
                      <w:r w:rsidRPr="00534D7A">
                        <w:rPr>
                          <w:rFonts w:ascii="Arial" w:hAnsi="Arial"/>
                          <w:sz w:val="20"/>
                          <w:szCs w:val="20"/>
                        </w:rPr>
                        <w:t xml:space="preserve"> </w:t>
                      </w:r>
                      <w:r w:rsidRPr="00534D7A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Condition</w:t>
                      </w:r>
                    </w:p>
                    <w:p w14:paraId="6BBA4B87" w14:textId="77777777" w:rsidR="00534A33" w:rsidRPr="00534D7A" w:rsidRDefault="00534A33" w:rsidP="00905306">
                      <w:pPr>
                        <w:pStyle w:val="Paragraphedeliste"/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3540" w:right="1979"/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sz w:val="20"/>
                          <w:szCs w:val="20"/>
                        </w:rPr>
                        <w:t xml:space="preserve">   </w:t>
                      </w: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 xml:space="preserve">Alors </w:t>
                      </w:r>
                      <w:r w:rsidRPr="00534D7A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Instructions 1</w:t>
                      </w:r>
                    </w:p>
                    <w:p w14:paraId="64F06138" w14:textId="77777777" w:rsidR="00534A33" w:rsidRPr="00534D7A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3540" w:right="1979"/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74CE7FD3" w14:textId="77777777" w:rsidR="00534A33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3540" w:right="1979"/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 xml:space="preserve">   </w:t>
                      </w:r>
                      <w:r w:rsidRPr="00534D7A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Instructions 2</w:t>
                      </w:r>
                    </w:p>
                    <w:p w14:paraId="310AC3BB" w14:textId="77777777" w:rsidR="00534A33" w:rsidRPr="00680B79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ind w:left="3540" w:right="1979"/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>Fin SI</w:t>
                      </w:r>
                    </w:p>
                  </w:txbxContent>
                </v:textbox>
              </v:shape>
            </w:pict>
          </mc:Fallback>
        </mc:AlternateContent>
      </w:r>
    </w:p>
    <w:p w14:paraId="4C61467E" w14:textId="77777777" w:rsidR="00905306" w:rsidRPr="00534A33" w:rsidRDefault="00905306" w:rsidP="00B13896">
      <w:pPr>
        <w:spacing w:after="0"/>
        <w:rPr>
          <w:rFonts w:ascii="Arial" w:hAnsi="Arial"/>
          <w:sz w:val="16"/>
          <w:szCs w:val="16"/>
        </w:rPr>
      </w:pPr>
    </w:p>
    <w:p w14:paraId="4ADA3BBF" w14:textId="77777777" w:rsidR="00B13896" w:rsidRPr="00534D7A" w:rsidRDefault="00B90220" w:rsidP="00534A33">
      <w:pPr>
        <w:spacing w:after="0"/>
        <w:ind w:right="2267"/>
        <w:rPr>
          <w:rFonts w:ascii="Arial" w:hAnsi="Arial"/>
          <w:sz w:val="20"/>
          <w:szCs w:val="20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E94B80" wp14:editId="1202720D">
                <wp:simplePos x="0" y="0"/>
                <wp:positionH relativeFrom="column">
                  <wp:posOffset>1897380</wp:posOffset>
                </wp:positionH>
                <wp:positionV relativeFrom="paragraph">
                  <wp:posOffset>261620</wp:posOffset>
                </wp:positionV>
                <wp:extent cx="3328035" cy="1187450"/>
                <wp:effectExtent l="5080" t="0" r="2540" b="0"/>
                <wp:wrapNone/>
                <wp:docPr id="6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8035" cy="1187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AAC816" w14:textId="77777777" w:rsidR="00534A33" w:rsidRPr="00534D7A" w:rsidRDefault="00534A33" w:rsidP="00B13896">
                            <w:pPr>
                              <w:spacing w:after="0"/>
                              <w:rPr>
                                <w:rFonts w:ascii="Arial" w:hAnsi="Arial"/>
                                <w:sz w:val="20"/>
                                <w:szCs w:val="20"/>
                                <w:u w:val="single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sz w:val="20"/>
                                <w:szCs w:val="20"/>
                                <w:u w:val="single"/>
                              </w:rPr>
                              <w:t xml:space="preserve">Exemple : </w:t>
                            </w:r>
                          </w:p>
                          <w:p w14:paraId="10CAF1F3" w14:textId="77777777" w:rsidR="00534A33" w:rsidRPr="00534D7A" w:rsidRDefault="00534A33" w:rsidP="00B13896">
                            <w:pPr>
                              <w:pStyle w:val="Paragraphedeliste"/>
                              <w:spacing w:after="0"/>
                              <w:ind w:left="0" w:right="-6"/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>Si</w:t>
                            </w:r>
                            <w:r w:rsidRPr="00534D7A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534D7A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c'est un garçon</w:t>
                            </w:r>
                          </w:p>
                          <w:p w14:paraId="54B0B7CA" w14:textId="77777777" w:rsidR="00534A33" w:rsidRPr="00534D7A" w:rsidRDefault="00534A33" w:rsidP="00B13896">
                            <w:pPr>
                              <w:pStyle w:val="Paragraphedeliste"/>
                              <w:spacing w:after="0"/>
                              <w:ind w:left="0" w:right="2687"/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 xml:space="preserve">Alors </w:t>
                            </w:r>
                            <w:r w:rsidRPr="00534D7A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il s'appellera Paul</w:t>
                            </w:r>
                          </w:p>
                          <w:p w14:paraId="1A87A949" w14:textId="77777777" w:rsidR="00534A33" w:rsidRPr="00534D7A" w:rsidRDefault="00534A33" w:rsidP="00B13896">
                            <w:pPr>
                              <w:spacing w:after="0"/>
                              <w:ind w:right="2687"/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61761462" w14:textId="77777777" w:rsidR="00534A33" w:rsidRDefault="00534A33" w:rsidP="00B13896">
                            <w:pPr>
                              <w:spacing w:after="0"/>
                              <w:ind w:right="2687"/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534D7A">
                              <w:rPr>
                                <w:rFonts w:ascii="Times New Roman" w:hAnsi="Times New Roman"/>
                                <w:i/>
                                <w:sz w:val="20"/>
                                <w:szCs w:val="20"/>
                              </w:rPr>
                              <w:t>Elle s'appellera Paulette</w:t>
                            </w:r>
                          </w:p>
                          <w:p w14:paraId="09F8DCA8" w14:textId="77777777" w:rsidR="00534A33" w:rsidRPr="00D934FC" w:rsidRDefault="00534A33" w:rsidP="00534A33">
                            <w:pPr>
                              <w:ind w:right="2687"/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sz w:val="20"/>
                                <w:szCs w:val="20"/>
                              </w:rPr>
                              <w:t>Fin Si</w:t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7" type="#_x0000_t202" style="position:absolute;margin-left:149.4pt;margin-top:20.6pt;width:262.05pt;height:93.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" filled="f" stroked="f">
                <v:textbox style="mso-fit-shape-to-text:t" inset=",7.2pt,,7.2pt">
                  <w:txbxContent>
                    <w:p w14:paraId="76AAC816" w14:textId="77777777" w:rsidR="00534A33" w:rsidRPr="00534D7A" w:rsidRDefault="00534A33" w:rsidP="00B13896">
                      <w:pPr>
                        <w:spacing w:after="0"/>
                        <w:rPr>
                          <w:rFonts w:ascii="Arial" w:hAnsi="Arial"/>
                          <w:sz w:val="20"/>
                          <w:szCs w:val="20"/>
                          <w:u w:val="single"/>
                        </w:rPr>
                      </w:pPr>
                      <w:r w:rsidRPr="00534D7A">
                        <w:rPr>
                          <w:rFonts w:ascii="Arial" w:hAnsi="Arial"/>
                          <w:sz w:val="20"/>
                          <w:szCs w:val="20"/>
                          <w:u w:val="single"/>
                        </w:rPr>
                        <w:t xml:space="preserve">Exemple : </w:t>
                      </w:r>
                    </w:p>
                    <w:p w14:paraId="10CAF1F3" w14:textId="77777777" w:rsidR="00534A33" w:rsidRPr="00534D7A" w:rsidRDefault="00534A33" w:rsidP="00B13896">
                      <w:pPr>
                        <w:pStyle w:val="Paragraphedeliste"/>
                        <w:spacing w:after="0"/>
                        <w:ind w:left="0" w:right="-6"/>
                        <w:rPr>
                          <w:rFonts w:ascii="Arial" w:hAnsi="Arial"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>Si</w:t>
                      </w:r>
                      <w:r w:rsidRPr="00534D7A">
                        <w:rPr>
                          <w:rFonts w:ascii="Arial" w:hAnsi="Arial"/>
                          <w:sz w:val="20"/>
                          <w:szCs w:val="20"/>
                        </w:rPr>
                        <w:t xml:space="preserve"> </w:t>
                      </w:r>
                      <w:r w:rsidRPr="00534D7A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c'est un garçon</w:t>
                      </w:r>
                    </w:p>
                    <w:p w14:paraId="54B0B7CA" w14:textId="77777777" w:rsidR="00534A33" w:rsidRPr="00534D7A" w:rsidRDefault="00534A33" w:rsidP="00B13896">
                      <w:pPr>
                        <w:pStyle w:val="Paragraphedeliste"/>
                        <w:spacing w:after="0"/>
                        <w:ind w:left="0" w:right="2687"/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sz w:val="20"/>
                          <w:szCs w:val="20"/>
                        </w:rPr>
                        <w:t xml:space="preserve">    </w:t>
                      </w: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 xml:space="preserve">Alors </w:t>
                      </w:r>
                      <w:r w:rsidRPr="00534D7A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il s'appellera Paul</w:t>
                      </w:r>
                    </w:p>
                    <w:p w14:paraId="1A87A949" w14:textId="77777777" w:rsidR="00534A33" w:rsidRPr="00534D7A" w:rsidRDefault="00534A33" w:rsidP="00B13896">
                      <w:pPr>
                        <w:spacing w:after="0"/>
                        <w:ind w:right="2687"/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61761462" w14:textId="77777777" w:rsidR="00534A33" w:rsidRDefault="00534A33" w:rsidP="00B13896">
                      <w:pPr>
                        <w:spacing w:after="0"/>
                        <w:ind w:right="2687"/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 xml:space="preserve">    </w:t>
                      </w:r>
                      <w:r w:rsidRPr="00534D7A">
                        <w:rPr>
                          <w:rFonts w:ascii="Times New Roman" w:hAnsi="Times New Roman"/>
                          <w:i/>
                          <w:sz w:val="20"/>
                          <w:szCs w:val="20"/>
                        </w:rPr>
                        <w:t>Elle s'appellera Paulette</w:t>
                      </w:r>
                    </w:p>
                    <w:p w14:paraId="09F8DCA8" w14:textId="77777777" w:rsidR="00534A33" w:rsidRPr="00D934FC" w:rsidRDefault="00534A33" w:rsidP="00534A33">
                      <w:pPr>
                        <w:ind w:right="2687"/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sz w:val="20"/>
                          <w:szCs w:val="20"/>
                        </w:rPr>
                        <w:t>Fin Si</w:t>
                      </w:r>
                    </w:p>
                  </w:txbxContent>
                </v:textbox>
              </v:shape>
            </w:pict>
          </mc:Fallback>
        </mc:AlternateContent>
      </w:r>
      <w:r w:rsidR="00B13896" w:rsidRPr="00534D7A">
        <w:rPr>
          <w:rFonts w:ascii="Arial" w:hAnsi="Arial"/>
          <w:sz w:val="20"/>
          <w:szCs w:val="20"/>
        </w:rPr>
        <w:t>Une instruction conditionnelle permet d'effectuer un test suivant certaines conditions.</w:t>
      </w:r>
      <w:r w:rsidR="00534A33">
        <w:rPr>
          <w:rFonts w:ascii="Arial" w:hAnsi="Arial"/>
          <w:sz w:val="20"/>
          <w:szCs w:val="20"/>
        </w:rPr>
        <w:t xml:space="preserve"> </w:t>
      </w:r>
      <w:r w:rsidR="00B13896" w:rsidRPr="00534D7A">
        <w:rPr>
          <w:rFonts w:ascii="Arial" w:hAnsi="Arial"/>
          <w:sz w:val="20"/>
          <w:szCs w:val="20"/>
        </w:rPr>
        <w:t>En langage naturel, elle peut se présenter sous la forme suivante :</w:t>
      </w:r>
    </w:p>
    <w:p w14:paraId="3132DE69" w14:textId="77777777" w:rsidR="00B13896" w:rsidRPr="00905306" w:rsidRDefault="00B13896" w:rsidP="00905306">
      <w:pPr>
        <w:pStyle w:val="Paragraphedeliste"/>
        <w:spacing w:after="0"/>
        <w:ind w:left="3540" w:right="2267"/>
        <w:rPr>
          <w:rFonts w:ascii="Arial" w:hAnsi="Arial"/>
          <w:sz w:val="8"/>
          <w:szCs w:val="8"/>
        </w:rPr>
      </w:pPr>
    </w:p>
    <w:p w14:paraId="078B3BB0" w14:textId="77777777" w:rsidR="000A5546" w:rsidRDefault="000A5546" w:rsidP="00B13896">
      <w:pPr>
        <w:spacing w:after="0"/>
        <w:rPr>
          <w:rFonts w:ascii="Arial" w:hAnsi="Arial"/>
          <w:sz w:val="20"/>
          <w:szCs w:val="20"/>
        </w:rPr>
      </w:pPr>
    </w:p>
    <w:p w14:paraId="037D84BD" w14:textId="77777777" w:rsidR="000A5546" w:rsidRDefault="000A5546" w:rsidP="00B13896">
      <w:pPr>
        <w:spacing w:after="0"/>
        <w:rPr>
          <w:rFonts w:ascii="Arial" w:hAnsi="Arial"/>
          <w:sz w:val="20"/>
          <w:szCs w:val="20"/>
        </w:rPr>
      </w:pPr>
    </w:p>
    <w:p w14:paraId="015A0A2D" w14:textId="77777777" w:rsidR="000A5546" w:rsidRDefault="000A5546" w:rsidP="00B13896">
      <w:pPr>
        <w:spacing w:after="0"/>
        <w:rPr>
          <w:rFonts w:ascii="Arial" w:hAnsi="Arial"/>
          <w:sz w:val="20"/>
          <w:szCs w:val="20"/>
        </w:rPr>
      </w:pPr>
    </w:p>
    <w:p w14:paraId="764506B5" w14:textId="77777777" w:rsidR="00B13896" w:rsidRDefault="00B13896" w:rsidP="00B13896">
      <w:pPr>
        <w:spacing w:after="0"/>
        <w:rPr>
          <w:rFonts w:ascii="Arial" w:hAnsi="Arial"/>
          <w:sz w:val="20"/>
          <w:szCs w:val="20"/>
        </w:rPr>
      </w:pPr>
    </w:p>
    <w:p w14:paraId="511F4DF5" w14:textId="77777777" w:rsidR="002D3EF5" w:rsidRPr="00534D7A" w:rsidRDefault="00B90220" w:rsidP="00B13896">
      <w:pPr>
        <w:spacing w:after="0"/>
        <w:rPr>
          <w:rFonts w:ascii="Arial" w:hAnsi="Arial"/>
          <w:sz w:val="20"/>
          <w:szCs w:val="20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2DE1CA4" wp14:editId="1DFD70BC">
                <wp:simplePos x="0" y="0"/>
                <wp:positionH relativeFrom="column">
                  <wp:posOffset>1760220</wp:posOffset>
                </wp:positionH>
                <wp:positionV relativeFrom="paragraph">
                  <wp:posOffset>115570</wp:posOffset>
                </wp:positionV>
                <wp:extent cx="4950460" cy="1630680"/>
                <wp:effectExtent l="0" t="1270" r="0" b="6350"/>
                <wp:wrapNone/>
                <wp:docPr id="5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0460" cy="1630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FF3F67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>Saisir A</w:t>
                            </w:r>
                          </w:p>
                          <w:p w14:paraId="26301FF8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Affecter à B la valeur </w:t>
                            </w:r>
                            <w:r w:rsidRPr="00905306">
                              <w:rPr>
                                <w:rFonts w:ascii="Arial" w:hAnsi="Arial"/>
                                <w:color w:val="008000"/>
                                <w:position w:val="-6"/>
                                <w:sz w:val="20"/>
                                <w:szCs w:val="20"/>
                              </w:rPr>
                              <w:object w:dxaOrig="420" w:dyaOrig="380" w14:anchorId="3EDAB98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1pt;height:19pt" o:ole="">
                                  <v:imagedata r:id="rId9" o:title=""/>
                                </v:shape>
                                <o:OLEObject Type="Embed" ProgID="Equation.DSMT4" ShapeID="_x0000_i1025" DrawAspect="Content" ObjectID="_1440852059" r:id="rId10"/>
                              </w:object>
                            </w:r>
                          </w:p>
                          <w:p w14:paraId="1F4746DC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>Affecter à C la valeur arrondie à l'unité de B</w:t>
                            </w:r>
                          </w:p>
                          <w:p w14:paraId="0C7630A1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B = C</w:t>
                            </w:r>
                          </w:p>
                          <w:p w14:paraId="2D3447A3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Alors</w:t>
                            </w: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fficher "A est un carré parfait"</w:t>
                            </w:r>
                          </w:p>
                          <w:p w14:paraId="49AD0611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0DCE8974" w14:textId="77777777" w:rsidR="00534A33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>Afficher "A n'est pas un carré parfait"</w:t>
                            </w:r>
                          </w:p>
                          <w:p w14:paraId="477BE15C" w14:textId="77777777" w:rsidR="00534A33" w:rsidRPr="003D5A44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97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 Si</w:t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8" type="#_x0000_t202" style="position:absolute;margin-left:138.6pt;margin-top:9.1pt;width:389.8pt;height:128.4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" filled="f" stroked="f">
                <v:textbox style="mso-fit-shape-to-text:t" inset=",7.2pt,,7.2pt">
                  <w:txbxContent>
                    <w:p w14:paraId="47FF3F67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>Saisir A</w:t>
                      </w:r>
                    </w:p>
                    <w:p w14:paraId="26301FF8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Affecter à B la valeur </w:t>
                      </w:r>
                      <w:r w:rsidRPr="00905306">
                        <w:rPr>
                          <w:rFonts w:ascii="Arial" w:hAnsi="Arial"/>
                          <w:color w:val="008000"/>
                          <w:position w:val="-6"/>
                          <w:sz w:val="20"/>
                          <w:szCs w:val="20"/>
                        </w:rPr>
                        <w:object w:dxaOrig="420" w:dyaOrig="380" w14:anchorId="3EDAB988">
                          <v:shape id="_x0000_i1025" type="#_x0000_t75" style="width:21pt;height:19pt" o:ole="">
                            <v:imagedata r:id="rId11" o:title=""/>
                          </v:shape>
                          <o:OLEObject Type="Embed" ProgID="Equation.DSMT4" ShapeID="_x0000_i1025" DrawAspect="Content" ObjectID="_1440852059" r:id="rId12"/>
                        </w:object>
                      </w:r>
                    </w:p>
                    <w:p w14:paraId="1F4746DC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>Affecter à C la valeur arrondie à l'unité de B</w:t>
                      </w:r>
                    </w:p>
                    <w:p w14:paraId="0C7630A1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B = C</w:t>
                      </w:r>
                    </w:p>
                    <w:p w14:paraId="2D3447A3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</w:t>
                      </w: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Alors</w:t>
                      </w: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fficher "A est un carré parfait"</w:t>
                      </w:r>
                    </w:p>
                    <w:p w14:paraId="49AD0611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0DCE8974" w14:textId="77777777" w:rsidR="00534A33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</w:t>
                      </w: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>Afficher "A n'est pas un carré parfait"</w:t>
                      </w:r>
                    </w:p>
                    <w:p w14:paraId="477BE15C" w14:textId="77777777" w:rsidR="00534A33" w:rsidRPr="003D5A44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97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 Si</w:t>
                      </w:r>
                    </w:p>
                  </w:txbxContent>
                </v:textbox>
              </v:shape>
            </w:pict>
          </mc:Fallback>
        </mc:AlternateContent>
      </w:r>
    </w:p>
    <w:p w14:paraId="38FE8D4A" w14:textId="77777777" w:rsidR="00B13896" w:rsidRDefault="00B13896" w:rsidP="00B13896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534D7A">
        <w:rPr>
          <w:rFonts w:ascii="Arial" w:hAnsi="Arial"/>
          <w:b/>
          <w:sz w:val="20"/>
          <w:szCs w:val="20"/>
          <w:u w:val="single"/>
        </w:rPr>
        <w:t>Exercice 1 :</w:t>
      </w:r>
    </w:p>
    <w:p w14:paraId="187F2F32" w14:textId="77777777" w:rsidR="00534A33" w:rsidRPr="00534A33" w:rsidRDefault="00534A33" w:rsidP="00B13896">
      <w:pPr>
        <w:spacing w:after="0"/>
        <w:rPr>
          <w:rFonts w:ascii="Arial" w:hAnsi="Arial"/>
          <w:b/>
          <w:sz w:val="8"/>
          <w:szCs w:val="8"/>
          <w:u w:val="single"/>
        </w:rPr>
      </w:pPr>
    </w:p>
    <w:p w14:paraId="62424670" w14:textId="77777777" w:rsidR="00905306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1) Lire l'algorithme</w:t>
      </w:r>
      <w:r w:rsidR="00905306">
        <w:rPr>
          <w:rFonts w:ascii="Arial" w:hAnsi="Arial"/>
          <w:sz w:val="20"/>
          <w:szCs w:val="20"/>
        </w:rPr>
        <w:t xml:space="preserve"> ci-contre</w:t>
      </w:r>
      <w:r w:rsidRPr="00534D7A">
        <w:rPr>
          <w:rFonts w:ascii="Arial" w:hAnsi="Arial"/>
          <w:sz w:val="20"/>
          <w:szCs w:val="20"/>
        </w:rPr>
        <w:t xml:space="preserve">. </w:t>
      </w:r>
    </w:p>
    <w:p w14:paraId="23951626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Quel problème permet-il de résoudre ?</w:t>
      </w:r>
    </w:p>
    <w:p w14:paraId="297F7304" w14:textId="77777777" w:rsidR="00B13896" w:rsidRPr="00905306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196C37AC" w14:textId="77777777" w:rsidR="00905306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2) a) Quelle est la valeur de B et la </w:t>
      </w:r>
    </w:p>
    <w:p w14:paraId="67A08571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proofErr w:type="gramStart"/>
      <w:r w:rsidRPr="00534D7A">
        <w:rPr>
          <w:rFonts w:ascii="Arial" w:hAnsi="Arial"/>
          <w:sz w:val="20"/>
          <w:szCs w:val="20"/>
        </w:rPr>
        <w:t>valeur</w:t>
      </w:r>
      <w:proofErr w:type="gramEnd"/>
      <w:r w:rsidRPr="00534D7A">
        <w:rPr>
          <w:rFonts w:ascii="Arial" w:hAnsi="Arial"/>
          <w:sz w:val="20"/>
          <w:szCs w:val="20"/>
        </w:rPr>
        <w:t xml:space="preserve"> de C lorsque A = 40 ?</w:t>
      </w:r>
    </w:p>
    <w:p w14:paraId="142C3697" w14:textId="77777777" w:rsidR="00905306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    b) Dans ce cas, quel est le résultat </w:t>
      </w:r>
    </w:p>
    <w:p w14:paraId="7F36FFF7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proofErr w:type="gramStart"/>
      <w:r w:rsidRPr="00534D7A">
        <w:rPr>
          <w:rFonts w:ascii="Arial" w:hAnsi="Arial"/>
          <w:sz w:val="20"/>
          <w:szCs w:val="20"/>
        </w:rPr>
        <w:t>affiché</w:t>
      </w:r>
      <w:proofErr w:type="gramEnd"/>
      <w:r w:rsidRPr="00534D7A">
        <w:rPr>
          <w:rFonts w:ascii="Arial" w:hAnsi="Arial"/>
          <w:sz w:val="20"/>
          <w:szCs w:val="20"/>
        </w:rPr>
        <w:t xml:space="preserve"> </w:t>
      </w:r>
      <w:r w:rsidR="00905306">
        <w:rPr>
          <w:rFonts w:ascii="Arial" w:hAnsi="Arial"/>
          <w:sz w:val="20"/>
          <w:szCs w:val="20"/>
        </w:rPr>
        <w:t>en sortie</w:t>
      </w:r>
      <w:r w:rsidRPr="00534D7A">
        <w:rPr>
          <w:rFonts w:ascii="Arial" w:hAnsi="Arial"/>
          <w:sz w:val="20"/>
          <w:szCs w:val="20"/>
        </w:rPr>
        <w:t xml:space="preserve"> ?</w:t>
      </w:r>
    </w:p>
    <w:p w14:paraId="7C06A103" w14:textId="77777777" w:rsidR="00B13896" w:rsidRPr="00905306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255BDAB7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3) Mêmes questions avec A = 2025.</w:t>
      </w:r>
    </w:p>
    <w:p w14:paraId="4FE2643D" w14:textId="77777777" w:rsidR="005262E7" w:rsidRDefault="00B90220" w:rsidP="00B13896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DA95C6" wp14:editId="42B07D42">
                <wp:simplePos x="0" y="0"/>
                <wp:positionH relativeFrom="column">
                  <wp:posOffset>2292350</wp:posOffset>
                </wp:positionH>
                <wp:positionV relativeFrom="paragraph">
                  <wp:posOffset>135890</wp:posOffset>
                </wp:positionV>
                <wp:extent cx="4950460" cy="1652270"/>
                <wp:effectExtent l="6350" t="0" r="0" b="2540"/>
                <wp:wrapNone/>
                <wp:docPr id="4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0460" cy="1652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1D1316" w14:textId="77777777" w:rsidR="00534A33" w:rsidRPr="00534D7A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>Saisir A</w:t>
                            </w:r>
                          </w:p>
                          <w:p w14:paraId="3F722303" w14:textId="77777777" w:rsidR="00534A33" w:rsidRPr="00534D7A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>Saisir B</w:t>
                            </w:r>
                          </w:p>
                          <w:p w14:paraId="18B5F2C6" w14:textId="77777777" w:rsidR="00534A33" w:rsidRPr="00C606D2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sz w:val="8"/>
                                <w:szCs w:val="8"/>
                              </w:rPr>
                            </w:pPr>
                          </w:p>
                          <w:p w14:paraId="172F50C0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3A &lt; B</w:t>
                            </w:r>
                          </w:p>
                          <w:p w14:paraId="0D399FC8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</w:t>
                            </w: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Alors</w:t>
                            </w: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ffecter à A la valeur 3A</w:t>
                            </w:r>
                          </w:p>
                          <w:p w14:paraId="76B380D0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5F619E80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Affecter à B la valeur 3B</w:t>
                            </w:r>
                          </w:p>
                          <w:p w14:paraId="3F0A86EA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</w:t>
                            </w: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905306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</w:p>
                          <w:p w14:paraId="11E6A6DD" w14:textId="77777777" w:rsidR="00534A33" w:rsidRPr="00905306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008000"/>
                                <w:sz w:val="8"/>
                                <w:szCs w:val="8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8"/>
                                <w:szCs w:val="8"/>
                              </w:rPr>
                              <w:tab/>
                            </w:r>
                          </w:p>
                          <w:p w14:paraId="589C1652" w14:textId="77777777" w:rsidR="00534A33" w:rsidRPr="003F5018" w:rsidRDefault="00534A33" w:rsidP="0090530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382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905306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>Afficher A + B</w:t>
                            </w:r>
                          </w:p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margin-left:180.5pt;margin-top:10.7pt;width:389.8pt;height:130.1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" filled="f" stroked="f">
                <v:textbox style="mso-fit-shape-to-text:t" inset=",7.2pt,,7.2pt">
                  <w:txbxContent>
                    <w:p w14:paraId="5D1D1316" w14:textId="77777777" w:rsidR="00534A33" w:rsidRPr="00534D7A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>Saisir A</w:t>
                      </w:r>
                    </w:p>
                    <w:p w14:paraId="3F722303" w14:textId="77777777" w:rsidR="00534A33" w:rsidRPr="00534D7A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>Saisir B</w:t>
                      </w:r>
                    </w:p>
                    <w:p w14:paraId="18B5F2C6" w14:textId="77777777" w:rsidR="00534A33" w:rsidRPr="00C606D2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sz w:val="8"/>
                          <w:szCs w:val="8"/>
                        </w:rPr>
                      </w:pPr>
                    </w:p>
                    <w:p w14:paraId="172F50C0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3A &lt; B</w:t>
                      </w:r>
                    </w:p>
                    <w:p w14:paraId="0D399FC8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</w:t>
                      </w: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Alors</w:t>
                      </w: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ffecter à A la valeur 3A</w:t>
                      </w:r>
                    </w:p>
                    <w:p w14:paraId="76B380D0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5F619E80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Affecter à B la valeur 3B</w:t>
                      </w:r>
                    </w:p>
                    <w:p w14:paraId="3F0A86EA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</w:t>
                      </w: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</w:t>
                      </w:r>
                      <w:r w:rsidRPr="00905306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</w:p>
                    <w:p w14:paraId="11E6A6DD" w14:textId="77777777" w:rsidR="00534A33" w:rsidRPr="00905306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008000"/>
                          <w:sz w:val="8"/>
                          <w:szCs w:val="8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8"/>
                          <w:szCs w:val="8"/>
                        </w:rPr>
                        <w:tab/>
                      </w:r>
                    </w:p>
                    <w:p w14:paraId="589C1652" w14:textId="77777777" w:rsidR="00534A33" w:rsidRPr="003F5018" w:rsidRDefault="00534A33" w:rsidP="0090530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382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905306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>Afficher A + B</w:t>
                      </w:r>
                    </w:p>
                  </w:txbxContent>
                </v:textbox>
              </v:shape>
            </w:pict>
          </mc:Fallback>
        </mc:AlternateContent>
      </w:r>
    </w:p>
    <w:p w14:paraId="3B2C561F" w14:textId="77777777" w:rsidR="00B13896" w:rsidRPr="00534D7A" w:rsidRDefault="00B13896" w:rsidP="00B13896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534D7A">
        <w:rPr>
          <w:rFonts w:ascii="Arial" w:hAnsi="Arial"/>
          <w:b/>
          <w:sz w:val="20"/>
          <w:szCs w:val="20"/>
          <w:u w:val="single"/>
        </w:rPr>
        <w:t>Exercice 2 :</w:t>
      </w:r>
    </w:p>
    <w:p w14:paraId="2EF0B48F" w14:textId="77777777" w:rsidR="00B13896" w:rsidRPr="005262E7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634BAEDC" w14:textId="77777777" w:rsidR="00905306" w:rsidRDefault="00B13896" w:rsidP="00C606D2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Faire fonctionner l'algorithme </w:t>
      </w:r>
      <w:r w:rsidR="00905306">
        <w:rPr>
          <w:rFonts w:ascii="Arial" w:hAnsi="Arial"/>
          <w:sz w:val="20"/>
          <w:szCs w:val="20"/>
        </w:rPr>
        <w:t xml:space="preserve">ci-contre </w:t>
      </w:r>
      <w:r w:rsidRPr="00534D7A">
        <w:rPr>
          <w:rFonts w:ascii="Arial" w:hAnsi="Arial"/>
          <w:sz w:val="20"/>
          <w:szCs w:val="20"/>
        </w:rPr>
        <w:t xml:space="preserve">et </w:t>
      </w:r>
    </w:p>
    <w:p w14:paraId="698010C0" w14:textId="77777777" w:rsidR="00B13896" w:rsidRPr="00534D7A" w:rsidRDefault="00B13896" w:rsidP="00C606D2">
      <w:pPr>
        <w:spacing w:after="0"/>
        <w:rPr>
          <w:rFonts w:ascii="Arial" w:hAnsi="Arial"/>
          <w:sz w:val="20"/>
          <w:szCs w:val="20"/>
        </w:rPr>
      </w:pPr>
      <w:proofErr w:type="gramStart"/>
      <w:r w:rsidRPr="00534D7A">
        <w:rPr>
          <w:rFonts w:ascii="Arial" w:hAnsi="Arial"/>
          <w:sz w:val="20"/>
          <w:szCs w:val="20"/>
        </w:rPr>
        <w:t>compléter</w:t>
      </w:r>
      <w:proofErr w:type="gramEnd"/>
      <w:r w:rsidRPr="00534D7A">
        <w:rPr>
          <w:rFonts w:ascii="Arial" w:hAnsi="Arial"/>
          <w:sz w:val="20"/>
          <w:szCs w:val="20"/>
        </w:rPr>
        <w:t xml:space="preserve"> le tableau :</w:t>
      </w:r>
    </w:p>
    <w:tbl>
      <w:tblPr>
        <w:tblW w:w="0" w:type="auto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 w:firstRow="1" w:lastRow="0" w:firstColumn="1" w:lastColumn="0" w:noHBand="0" w:noVBand="0"/>
      </w:tblPr>
      <w:tblGrid>
        <w:gridCol w:w="1384"/>
        <w:gridCol w:w="439"/>
        <w:gridCol w:w="418"/>
        <w:gridCol w:w="425"/>
        <w:gridCol w:w="439"/>
        <w:gridCol w:w="384"/>
      </w:tblGrid>
      <w:tr w:rsidR="00905306" w:rsidRPr="00534D7A" w14:paraId="5B5558ED" w14:textId="77777777" w:rsidTr="00905306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10F85FD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Entrée A</w:t>
            </w: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B943EDB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6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13C52D2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-5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241EE20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658FF11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10</w:t>
            </w:r>
          </w:p>
        </w:tc>
        <w:tc>
          <w:tcPr>
            <w:tcW w:w="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F3E126B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2</w:t>
            </w:r>
          </w:p>
        </w:tc>
      </w:tr>
      <w:tr w:rsidR="00905306" w:rsidRPr="00534D7A" w14:paraId="53F4C601" w14:textId="77777777" w:rsidTr="00905306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4175EE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008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Entrée B</w:t>
            </w: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E5612A4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15</w:t>
            </w: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15D5B4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1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BB40FBD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7</w:t>
            </w: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5CCAC17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30</w:t>
            </w:r>
          </w:p>
        </w:tc>
        <w:tc>
          <w:tcPr>
            <w:tcW w:w="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7F2AD73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FF0000"/>
                <w:sz w:val="20"/>
                <w:szCs w:val="20"/>
              </w:rPr>
            </w:pPr>
            <w:r w:rsidRPr="00534D7A">
              <w:rPr>
                <w:rFonts w:ascii="Arial" w:hAnsi="Arial"/>
                <w:color w:val="FF0000"/>
                <w:sz w:val="20"/>
                <w:szCs w:val="20"/>
              </w:rPr>
              <w:t>7</w:t>
            </w:r>
          </w:p>
        </w:tc>
      </w:tr>
      <w:tr w:rsidR="00905306" w:rsidRPr="00534D7A" w14:paraId="67A81131" w14:textId="77777777" w:rsidTr="00905306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05CFB2A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008000"/>
                <w:sz w:val="20"/>
                <w:szCs w:val="20"/>
              </w:rPr>
            </w:pPr>
            <w:r w:rsidRPr="00534D7A">
              <w:rPr>
                <w:rFonts w:ascii="Arial" w:hAnsi="Arial"/>
                <w:color w:val="008000"/>
                <w:sz w:val="20"/>
                <w:szCs w:val="20"/>
              </w:rPr>
              <w:t>Sortie A</w:t>
            </w: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A1C5C31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D0986DC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1879591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6981A807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E17F1E8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</w:tr>
      <w:tr w:rsidR="00905306" w:rsidRPr="00534D7A" w14:paraId="535A908E" w14:textId="77777777" w:rsidTr="00905306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35A882AE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008000"/>
                <w:sz w:val="20"/>
                <w:szCs w:val="20"/>
              </w:rPr>
            </w:pPr>
            <w:r w:rsidRPr="00534D7A">
              <w:rPr>
                <w:rFonts w:ascii="Arial" w:hAnsi="Arial"/>
                <w:color w:val="008000"/>
                <w:sz w:val="20"/>
                <w:szCs w:val="20"/>
              </w:rPr>
              <w:t>Sortie B</w:t>
            </w: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1CAA2D0C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78EE50C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FF5E655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7923714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2F57B8D5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</w:tr>
      <w:tr w:rsidR="00905306" w:rsidRPr="00534D7A" w14:paraId="2D8A32FF" w14:textId="77777777" w:rsidTr="00905306">
        <w:tc>
          <w:tcPr>
            <w:tcW w:w="1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46874DF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color w:val="008000"/>
                <w:sz w:val="20"/>
                <w:szCs w:val="20"/>
              </w:rPr>
            </w:pPr>
            <w:r w:rsidRPr="00534D7A">
              <w:rPr>
                <w:rFonts w:ascii="Arial" w:hAnsi="Arial"/>
                <w:color w:val="008000"/>
                <w:sz w:val="20"/>
                <w:szCs w:val="20"/>
              </w:rPr>
              <w:t>Sortie A + B</w:t>
            </w: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6586E52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98D1B6D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4562040E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4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C4276A9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  <w:tc>
          <w:tcPr>
            <w:tcW w:w="3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CCF089C" w14:textId="77777777" w:rsidR="00B13896" w:rsidRPr="00534D7A" w:rsidRDefault="00B13896" w:rsidP="00905306">
            <w:pPr>
              <w:spacing w:after="0"/>
              <w:jc w:val="center"/>
              <w:rPr>
                <w:rFonts w:ascii="Arial" w:hAnsi="Arial"/>
                <w:sz w:val="20"/>
                <w:szCs w:val="20"/>
              </w:rPr>
            </w:pPr>
          </w:p>
        </w:tc>
      </w:tr>
    </w:tbl>
    <w:p w14:paraId="29D330E3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</w:p>
    <w:p w14:paraId="26073C8C" w14:textId="77777777" w:rsidR="00B13896" w:rsidRPr="00534D7A" w:rsidRDefault="00B13896" w:rsidP="00B13896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534D7A">
        <w:rPr>
          <w:rFonts w:ascii="Arial" w:hAnsi="Arial"/>
          <w:b/>
          <w:sz w:val="20"/>
          <w:szCs w:val="20"/>
          <w:u w:val="single"/>
        </w:rPr>
        <w:t>Exercice 3 :</w:t>
      </w:r>
    </w:p>
    <w:p w14:paraId="7EAA96A8" w14:textId="77777777" w:rsidR="00B13896" w:rsidRPr="005262E7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71629607" w14:textId="77777777" w:rsidR="00B13896" w:rsidRPr="00534D7A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FF0000"/>
          <w:sz w:val="20"/>
          <w:szCs w:val="20"/>
        </w:rPr>
      </w:pPr>
      <w:r w:rsidRPr="00534D7A">
        <w:rPr>
          <w:rFonts w:ascii="Arial" w:hAnsi="Arial"/>
          <w:color w:val="FF0000"/>
          <w:sz w:val="20"/>
          <w:szCs w:val="20"/>
        </w:rPr>
        <w:t>Saisir dans l'ordre croissant trois nombres entiers A, B, C</w:t>
      </w:r>
    </w:p>
    <w:p w14:paraId="6E227311" w14:textId="77777777" w:rsidR="00B13896" w:rsidRPr="005262E7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sz w:val="8"/>
          <w:szCs w:val="8"/>
        </w:rPr>
      </w:pPr>
    </w:p>
    <w:p w14:paraId="3AA53C00" w14:textId="77777777" w:rsidR="00B13896" w:rsidRPr="00534A33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  <w:vertAlign w:val="superscript"/>
        </w:rPr>
      </w:pPr>
      <w:r w:rsidRPr="00534A33">
        <w:rPr>
          <w:rFonts w:ascii="Arial" w:hAnsi="Arial"/>
          <w:color w:val="008000"/>
          <w:sz w:val="20"/>
          <w:szCs w:val="20"/>
        </w:rPr>
        <w:t>Affecter à M la valeur de A</w:t>
      </w:r>
      <w:r w:rsidRPr="00534A33">
        <w:rPr>
          <w:rFonts w:ascii="Arial" w:hAnsi="Arial"/>
          <w:color w:val="008000"/>
          <w:sz w:val="20"/>
          <w:szCs w:val="20"/>
          <w:vertAlign w:val="superscript"/>
        </w:rPr>
        <w:t>2</w:t>
      </w:r>
    </w:p>
    <w:p w14:paraId="6FFBAA55" w14:textId="77777777" w:rsidR="00B13896" w:rsidRPr="00534A33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  <w:vertAlign w:val="superscript"/>
        </w:rPr>
      </w:pPr>
      <w:r w:rsidRPr="00534A33">
        <w:rPr>
          <w:rFonts w:ascii="Arial" w:hAnsi="Arial"/>
          <w:color w:val="008000"/>
          <w:sz w:val="20"/>
          <w:szCs w:val="20"/>
        </w:rPr>
        <w:t>Affecter à N la valeur de B</w:t>
      </w:r>
      <w:r w:rsidRPr="00534A33">
        <w:rPr>
          <w:rFonts w:ascii="Arial" w:hAnsi="Arial"/>
          <w:color w:val="008000"/>
          <w:sz w:val="20"/>
          <w:szCs w:val="20"/>
          <w:vertAlign w:val="superscript"/>
        </w:rPr>
        <w:t>2</w:t>
      </w:r>
    </w:p>
    <w:p w14:paraId="24C27305" w14:textId="77777777" w:rsidR="00B13896" w:rsidRPr="00534A33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  <w:vertAlign w:val="superscript"/>
        </w:rPr>
      </w:pPr>
      <w:r w:rsidRPr="00534A33">
        <w:rPr>
          <w:rFonts w:ascii="Arial" w:hAnsi="Arial"/>
          <w:color w:val="008000"/>
          <w:sz w:val="20"/>
          <w:szCs w:val="20"/>
        </w:rPr>
        <w:t>Affecter à X la valeur de M + N</w:t>
      </w:r>
    </w:p>
    <w:p w14:paraId="52C34F45" w14:textId="77777777" w:rsidR="00B13896" w:rsidRPr="00534A33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  <w:vertAlign w:val="superscript"/>
        </w:rPr>
      </w:pPr>
      <w:r w:rsidRPr="00534A33">
        <w:rPr>
          <w:rFonts w:ascii="Arial" w:hAnsi="Arial"/>
          <w:color w:val="008000"/>
          <w:sz w:val="20"/>
          <w:szCs w:val="20"/>
        </w:rPr>
        <w:t>Affecter à Y la valeur de C</w:t>
      </w:r>
      <w:r w:rsidRPr="00534A33">
        <w:rPr>
          <w:rFonts w:ascii="Arial" w:hAnsi="Arial"/>
          <w:color w:val="008000"/>
          <w:sz w:val="20"/>
          <w:szCs w:val="20"/>
          <w:vertAlign w:val="superscript"/>
        </w:rPr>
        <w:t>2</w:t>
      </w:r>
    </w:p>
    <w:p w14:paraId="29C4FCB5" w14:textId="4BDC4891" w:rsidR="00B13896" w:rsidRPr="00534A33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8"/>
          <w:szCs w:val="8"/>
        </w:rPr>
      </w:pPr>
      <w:r w:rsidRPr="00534A33">
        <w:rPr>
          <w:rFonts w:ascii="Arial" w:hAnsi="Arial"/>
          <w:color w:val="008000"/>
          <w:sz w:val="8"/>
          <w:szCs w:val="8"/>
        </w:rPr>
        <w:tab/>
      </w:r>
    </w:p>
    <w:p w14:paraId="051F8226" w14:textId="5CD8D35E" w:rsidR="00B13896" w:rsidRPr="00534A33" w:rsidRDefault="00B323EB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</w:rPr>
      </w:pPr>
      <w:r>
        <w:rPr>
          <w:rFonts w:ascii="Arial" w:hAnsi="Arial"/>
          <w:noProof/>
          <w:sz w:val="20"/>
          <w:szCs w:val="20"/>
          <w:lang w:eastAsia="fr-FR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3323D51E" wp14:editId="28DE5DB5">
                <wp:simplePos x="0" y="0"/>
                <wp:positionH relativeFrom="column">
                  <wp:posOffset>5090160</wp:posOffset>
                </wp:positionH>
                <wp:positionV relativeFrom="paragraph">
                  <wp:posOffset>8255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B155C1" w14:textId="77777777" w:rsidR="00534A33" w:rsidRPr="003B1847" w:rsidRDefault="00534A33" w:rsidP="00B13896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C33B8F0" w14:textId="77777777" w:rsidR="00534A33" w:rsidRDefault="00534A33" w:rsidP="00B13896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4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274A9147" w14:textId="77777777" w:rsidR="00534A33" w:rsidRPr="00074971" w:rsidRDefault="00534A33" w:rsidP="00B1389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" o:spid="_x0000_s1030" style="position:absolute;left:0;text-align:left;margin-left:400.8pt;margin-top:6.5pt;width:375.1pt;height:74.15pt;z-index:25165516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">
                <v:shape id="Picture 22" o:spid="_x0000_s1031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15" o:title=""/>
                </v:shape>
                <v:shape id="Text Box 23" o:spid="_x0000_s1032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66B155C1" w14:textId="77777777" w:rsidR="00534A33" w:rsidRPr="003B1847" w:rsidRDefault="00534A33" w:rsidP="00B13896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C33B8F0" w14:textId="77777777" w:rsidR="00534A33" w:rsidRDefault="00534A33" w:rsidP="00B13896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6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274A9147" w14:textId="77777777" w:rsidR="00534A33" w:rsidRPr="00074971" w:rsidRDefault="00534A33" w:rsidP="00B1389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B13896" w:rsidRPr="002D3EF5">
        <w:rPr>
          <w:rFonts w:ascii="Arial" w:hAnsi="Arial"/>
          <w:b/>
          <w:color w:val="008000"/>
          <w:sz w:val="20"/>
          <w:szCs w:val="20"/>
        </w:rPr>
        <w:t>Si</w:t>
      </w:r>
      <w:r w:rsidR="00B13896" w:rsidRPr="00534A33">
        <w:rPr>
          <w:rFonts w:ascii="Arial" w:hAnsi="Arial"/>
          <w:color w:val="008000"/>
          <w:sz w:val="20"/>
          <w:szCs w:val="20"/>
        </w:rPr>
        <w:t xml:space="preserve"> X = Y</w:t>
      </w:r>
    </w:p>
    <w:p w14:paraId="24D0AFD7" w14:textId="77777777" w:rsidR="00B13896" w:rsidRPr="00534A33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</w:rPr>
      </w:pPr>
      <w:r w:rsidRPr="00534A33">
        <w:rPr>
          <w:rFonts w:ascii="Arial" w:hAnsi="Arial"/>
          <w:color w:val="008000"/>
          <w:sz w:val="20"/>
          <w:szCs w:val="20"/>
        </w:rPr>
        <w:t xml:space="preserve">   </w:t>
      </w:r>
      <w:r w:rsidR="00534A33" w:rsidRPr="00534A33">
        <w:rPr>
          <w:rFonts w:ascii="Arial" w:hAnsi="Arial"/>
          <w:color w:val="008000"/>
          <w:sz w:val="20"/>
          <w:szCs w:val="20"/>
        </w:rPr>
        <w:t xml:space="preserve"> </w:t>
      </w:r>
      <w:r w:rsidRPr="00534A33">
        <w:rPr>
          <w:rFonts w:ascii="Arial" w:hAnsi="Arial"/>
          <w:color w:val="008000"/>
          <w:sz w:val="20"/>
          <w:szCs w:val="20"/>
        </w:rPr>
        <w:t xml:space="preserve"> </w:t>
      </w:r>
      <w:r w:rsidRPr="002D3EF5">
        <w:rPr>
          <w:rFonts w:ascii="Arial" w:hAnsi="Arial"/>
          <w:b/>
          <w:color w:val="008000"/>
          <w:sz w:val="20"/>
          <w:szCs w:val="20"/>
        </w:rPr>
        <w:t>Alors</w:t>
      </w:r>
      <w:r w:rsidRPr="00534A33">
        <w:rPr>
          <w:rFonts w:ascii="Arial" w:hAnsi="Arial"/>
          <w:color w:val="008000"/>
          <w:sz w:val="20"/>
          <w:szCs w:val="20"/>
        </w:rPr>
        <w:t xml:space="preserve"> afficher …</w:t>
      </w:r>
    </w:p>
    <w:p w14:paraId="74F6A23F" w14:textId="77777777" w:rsidR="00B13896" w:rsidRPr="002D3EF5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b/>
          <w:color w:val="008000"/>
          <w:sz w:val="20"/>
          <w:szCs w:val="20"/>
        </w:rPr>
      </w:pPr>
      <w:r w:rsidRPr="002D3EF5">
        <w:rPr>
          <w:rFonts w:ascii="Arial" w:hAnsi="Arial"/>
          <w:b/>
          <w:color w:val="008000"/>
          <w:sz w:val="20"/>
          <w:szCs w:val="20"/>
        </w:rPr>
        <w:t xml:space="preserve">Sinon </w:t>
      </w:r>
    </w:p>
    <w:p w14:paraId="34BB2E3E" w14:textId="77777777" w:rsidR="00B13896" w:rsidRPr="00534A33" w:rsidRDefault="00B1389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</w:rPr>
      </w:pPr>
      <w:r w:rsidRPr="00534A33">
        <w:rPr>
          <w:rFonts w:ascii="Arial" w:hAnsi="Arial"/>
          <w:color w:val="008000"/>
          <w:sz w:val="20"/>
          <w:szCs w:val="20"/>
        </w:rPr>
        <w:t xml:space="preserve">   </w:t>
      </w:r>
      <w:r w:rsidR="00534A33" w:rsidRPr="00534A33">
        <w:rPr>
          <w:rFonts w:ascii="Arial" w:hAnsi="Arial"/>
          <w:color w:val="008000"/>
          <w:sz w:val="20"/>
          <w:szCs w:val="20"/>
        </w:rPr>
        <w:t xml:space="preserve"> </w:t>
      </w:r>
      <w:r w:rsidRPr="00534A33">
        <w:rPr>
          <w:rFonts w:ascii="Arial" w:hAnsi="Arial"/>
          <w:color w:val="008000"/>
          <w:sz w:val="20"/>
          <w:szCs w:val="20"/>
        </w:rPr>
        <w:t xml:space="preserve"> Afficher …</w:t>
      </w:r>
    </w:p>
    <w:p w14:paraId="0BE9D4F9" w14:textId="77777777" w:rsidR="000A5546" w:rsidRPr="00534A33" w:rsidRDefault="000A5546" w:rsidP="00534A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left="708" w:right="1700" w:firstLine="1"/>
        <w:rPr>
          <w:rFonts w:ascii="Arial" w:hAnsi="Arial"/>
          <w:color w:val="008000"/>
          <w:sz w:val="20"/>
          <w:szCs w:val="20"/>
        </w:rPr>
      </w:pPr>
      <w:r w:rsidRPr="002D3EF5">
        <w:rPr>
          <w:rFonts w:ascii="Arial" w:hAnsi="Arial"/>
          <w:b/>
          <w:color w:val="008000"/>
          <w:sz w:val="20"/>
          <w:szCs w:val="20"/>
        </w:rPr>
        <w:t>Fin</w:t>
      </w:r>
      <w:r w:rsidRPr="00534A33">
        <w:rPr>
          <w:rFonts w:ascii="Arial" w:hAnsi="Arial"/>
          <w:color w:val="008000"/>
          <w:sz w:val="20"/>
          <w:szCs w:val="20"/>
        </w:rPr>
        <w:t xml:space="preserve"> </w:t>
      </w:r>
      <w:r w:rsidRPr="002D3EF5">
        <w:rPr>
          <w:rFonts w:ascii="Arial" w:hAnsi="Arial"/>
          <w:b/>
          <w:color w:val="008000"/>
          <w:sz w:val="20"/>
          <w:szCs w:val="20"/>
        </w:rPr>
        <w:t>Si</w:t>
      </w:r>
    </w:p>
    <w:p w14:paraId="249BFCC5" w14:textId="77777777" w:rsidR="00B13896" w:rsidRPr="00534A33" w:rsidRDefault="00B13896" w:rsidP="00B13896">
      <w:pPr>
        <w:spacing w:after="0"/>
        <w:rPr>
          <w:rFonts w:ascii="Arial" w:hAnsi="Arial"/>
          <w:color w:val="008000"/>
          <w:sz w:val="20"/>
          <w:szCs w:val="20"/>
        </w:rPr>
      </w:pPr>
    </w:p>
    <w:p w14:paraId="0F3CE0C5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lastRenderedPageBreak/>
        <w:t>1) Recopier et compléter les deux dernières lignes de l'algorithme</w:t>
      </w:r>
      <w:r w:rsidR="002D3EF5">
        <w:rPr>
          <w:rFonts w:ascii="Arial" w:hAnsi="Arial"/>
          <w:sz w:val="20"/>
          <w:szCs w:val="20"/>
        </w:rPr>
        <w:t xml:space="preserve"> précédent</w:t>
      </w:r>
      <w:r w:rsidRPr="00534D7A">
        <w:rPr>
          <w:rFonts w:ascii="Arial" w:hAnsi="Arial"/>
          <w:sz w:val="20"/>
          <w:szCs w:val="20"/>
        </w:rPr>
        <w:t>.</w:t>
      </w:r>
    </w:p>
    <w:p w14:paraId="2D8798D2" w14:textId="77777777" w:rsidR="00B13896" w:rsidRPr="00534D7A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45FE6D0E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2) a) Calculer les valeurs successives de M, N, X et Y pour A = 8, B = 15 et C = 17.</w:t>
      </w:r>
    </w:p>
    <w:p w14:paraId="4CAA97D7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    b) Quel est le résultat affiché à la sortie de l'algorithme dans ce cas ?</w:t>
      </w:r>
    </w:p>
    <w:p w14:paraId="478FE035" w14:textId="77777777" w:rsidR="00B13896" w:rsidRPr="00534D7A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75992791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3) Mêmes questions avec A = 12, B = 16 et C = 19.</w:t>
      </w:r>
    </w:p>
    <w:p w14:paraId="0F8FEF79" w14:textId="77777777" w:rsidR="00B13896" w:rsidRPr="00534D7A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1FE2A9EF" w14:textId="77777777" w:rsidR="00B13896" w:rsidRPr="00534D7A" w:rsidRDefault="00B13896" w:rsidP="00B13896">
      <w:pPr>
        <w:spacing w:after="0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4) Donner d</w:t>
      </w:r>
      <w:r w:rsidR="00C606D2">
        <w:rPr>
          <w:rFonts w:ascii="Arial" w:hAnsi="Arial"/>
          <w:sz w:val="20"/>
          <w:szCs w:val="20"/>
        </w:rPr>
        <w:t>’autr</w:t>
      </w:r>
      <w:r w:rsidRPr="00534D7A">
        <w:rPr>
          <w:rFonts w:ascii="Arial" w:hAnsi="Arial"/>
          <w:sz w:val="20"/>
          <w:szCs w:val="20"/>
        </w:rPr>
        <w:t>es valeurs de A, B et C qui satisfont le test de sortie de l'algorithme.</w:t>
      </w:r>
    </w:p>
    <w:p w14:paraId="559DF969" w14:textId="77777777" w:rsidR="002D3EF5" w:rsidRDefault="00B90F3E" w:rsidP="00B13896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C22CE3" wp14:editId="0636E263">
                <wp:simplePos x="0" y="0"/>
                <wp:positionH relativeFrom="column">
                  <wp:posOffset>1759585</wp:posOffset>
                </wp:positionH>
                <wp:positionV relativeFrom="paragraph">
                  <wp:posOffset>85090</wp:posOffset>
                </wp:positionV>
                <wp:extent cx="3688080" cy="2378710"/>
                <wp:effectExtent l="0" t="0" r="0" b="8890"/>
                <wp:wrapNone/>
                <wp:docPr id="8" name="Zone de text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88080" cy="2378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00454F09" w14:textId="77777777" w:rsidR="00B90F3E" w:rsidRPr="00534D7A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>Saisir trois nombres réels différents A, B, C</w:t>
                            </w:r>
                          </w:p>
                          <w:p w14:paraId="7DF5B075" w14:textId="77777777" w:rsidR="00B90F3E" w:rsidRPr="005262E7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sz w:val="8"/>
                                <w:szCs w:val="8"/>
                              </w:rPr>
                            </w:pPr>
                          </w:p>
                          <w:p w14:paraId="557F6E71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 &lt; B</w:t>
                            </w:r>
                          </w:p>
                          <w:p w14:paraId="14BCC988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Alors</w:t>
                            </w:r>
                          </w:p>
                          <w:p w14:paraId="298C3023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B &lt; C</w:t>
                            </w:r>
                          </w:p>
                          <w:p w14:paraId="021F7E5E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ab/>
                              <w:t>Alors afficher "… est le plus grand"</w:t>
                            </w:r>
                          </w:p>
                          <w:p w14:paraId="0D3F92D9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5AF1593D" w14:textId="77777777" w:rsid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     Afficher "… est le plus grand"</w:t>
                            </w:r>
                          </w:p>
                          <w:p w14:paraId="77F951CA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 Si</w:t>
                            </w:r>
                          </w:p>
                          <w:p w14:paraId="32C39EBB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non</w:t>
                            </w:r>
                          </w:p>
                          <w:p w14:paraId="15AD3897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 &lt; C</w:t>
                            </w:r>
                          </w:p>
                          <w:p w14:paraId="3160A55D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ab/>
                              <w:t>Alors afficher "… est le plus grand"</w:t>
                            </w:r>
                          </w:p>
                          <w:p w14:paraId="63B4B694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26CD24C8" w14:textId="77777777" w:rsid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     Afficher "… est le plus grand"</w:t>
                            </w:r>
                          </w:p>
                          <w:p w14:paraId="2708DE68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 Si</w:t>
                            </w:r>
                          </w:p>
                          <w:p w14:paraId="1A48F5C7" w14:textId="77777777" w:rsidR="00B90F3E" w:rsidRPr="00B90F3E" w:rsidRDefault="00B90F3E" w:rsidP="00B90F3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987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</w:t>
                            </w:r>
                            <w:r w:rsidRPr="00B90F3E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90F3E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8" o:spid="_x0000_s1033" type="#_x0000_t202" style="position:absolute;margin-left:138.55pt;margin-top:6.7pt;width:290.4pt;height:187.3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" filled="f" stroked="f">
                <v:textbox style="mso-fit-shape-to-text:t">
                  <w:txbxContent>
                    <w:p w14:paraId="00454F09" w14:textId="77777777" w:rsidR="00B90F3E" w:rsidRPr="00534D7A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>Saisir trois nombres réels différents A, B, C</w:t>
                      </w:r>
                    </w:p>
                    <w:p w14:paraId="7DF5B075" w14:textId="77777777" w:rsidR="00B90F3E" w:rsidRPr="005262E7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sz w:val="8"/>
                          <w:szCs w:val="8"/>
                        </w:rPr>
                      </w:pPr>
                    </w:p>
                    <w:p w14:paraId="557F6E71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 &lt; B</w:t>
                      </w:r>
                    </w:p>
                    <w:p w14:paraId="14BCC988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Alors</w:t>
                      </w:r>
                    </w:p>
                    <w:p w14:paraId="298C3023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B &lt; C</w:t>
                      </w:r>
                    </w:p>
                    <w:p w14:paraId="021F7E5E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ab/>
                        <w:t>Alors afficher "… est le plus grand"</w:t>
                      </w:r>
                    </w:p>
                    <w:p w14:paraId="0D3F92D9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5AF1593D" w14:textId="77777777" w:rsid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     Afficher "… est le plus grand"</w:t>
                      </w:r>
                    </w:p>
                    <w:p w14:paraId="77F951CA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 Si</w:t>
                      </w:r>
                    </w:p>
                    <w:p w14:paraId="32C39EBB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non</w:t>
                      </w:r>
                    </w:p>
                    <w:p w14:paraId="15AD3897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 &lt; C</w:t>
                      </w:r>
                    </w:p>
                    <w:p w14:paraId="3160A55D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ab/>
                        <w:t>Alors afficher "… est le plus grand"</w:t>
                      </w:r>
                    </w:p>
                    <w:p w14:paraId="63B4B694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26CD24C8" w14:textId="77777777" w:rsid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     Afficher "… est le plus grand"</w:t>
                      </w:r>
                    </w:p>
                    <w:p w14:paraId="2708DE68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 Si</w:t>
                      </w:r>
                    </w:p>
                    <w:p w14:paraId="1A48F5C7" w14:textId="77777777" w:rsidR="00B90F3E" w:rsidRPr="00B90F3E" w:rsidRDefault="00B90F3E" w:rsidP="00B90F3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987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</w:t>
                      </w:r>
                      <w:r w:rsidRPr="00B90F3E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</w:t>
                      </w:r>
                      <w:r w:rsidRPr="00B90F3E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</w:p>
                  </w:txbxContent>
                </v:textbox>
              </v:shape>
            </w:pict>
          </mc:Fallback>
        </mc:AlternateContent>
      </w:r>
    </w:p>
    <w:p w14:paraId="287604D7" w14:textId="77777777" w:rsidR="00B13896" w:rsidRPr="00534D7A" w:rsidRDefault="00B13896" w:rsidP="00B13896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534D7A">
        <w:rPr>
          <w:rFonts w:ascii="Arial" w:hAnsi="Arial"/>
          <w:b/>
          <w:sz w:val="20"/>
          <w:szCs w:val="20"/>
          <w:u w:val="single"/>
        </w:rPr>
        <w:t>Exercice 4 :</w:t>
      </w:r>
    </w:p>
    <w:p w14:paraId="52A481D3" w14:textId="77777777" w:rsidR="00B13896" w:rsidRPr="00534D7A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0C154DB4" w14:textId="77777777" w:rsidR="00B13896" w:rsidRPr="00534D7A" w:rsidRDefault="00C606D2" w:rsidP="00B90F3E">
      <w:pPr>
        <w:spacing w:after="0"/>
        <w:ind w:right="4961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1) </w:t>
      </w:r>
      <w:r w:rsidR="00B13896" w:rsidRPr="00534D7A">
        <w:rPr>
          <w:rFonts w:ascii="Arial" w:hAnsi="Arial"/>
          <w:sz w:val="20"/>
          <w:szCs w:val="20"/>
        </w:rPr>
        <w:t xml:space="preserve">Recopier et compléter l'algorithme </w:t>
      </w:r>
      <w:r w:rsidR="00B90F3E">
        <w:rPr>
          <w:rFonts w:ascii="Arial" w:hAnsi="Arial"/>
          <w:sz w:val="20"/>
          <w:szCs w:val="20"/>
        </w:rPr>
        <w:t>ci-contre</w:t>
      </w:r>
      <w:r w:rsidR="00B13896" w:rsidRPr="00534D7A">
        <w:rPr>
          <w:rFonts w:ascii="Arial" w:hAnsi="Arial"/>
          <w:sz w:val="20"/>
          <w:szCs w:val="20"/>
        </w:rPr>
        <w:t xml:space="preserve"> :</w:t>
      </w:r>
    </w:p>
    <w:p w14:paraId="2852A1E6" w14:textId="77777777" w:rsidR="00B13896" w:rsidRPr="00534D7A" w:rsidRDefault="00B13896" w:rsidP="00B90F3E">
      <w:pPr>
        <w:spacing w:after="0"/>
        <w:ind w:right="4961"/>
        <w:rPr>
          <w:rFonts w:ascii="Arial" w:hAnsi="Arial"/>
          <w:sz w:val="8"/>
          <w:szCs w:val="8"/>
        </w:rPr>
      </w:pPr>
    </w:p>
    <w:p w14:paraId="0519AE2E" w14:textId="77777777" w:rsidR="00C606D2" w:rsidRPr="00C606D2" w:rsidRDefault="00C606D2" w:rsidP="00B90F3E">
      <w:pPr>
        <w:spacing w:after="0"/>
        <w:ind w:right="4961"/>
        <w:rPr>
          <w:rFonts w:ascii="Arial" w:hAnsi="Arial"/>
          <w:sz w:val="8"/>
          <w:szCs w:val="8"/>
        </w:rPr>
      </w:pPr>
    </w:p>
    <w:p w14:paraId="453BC1F9" w14:textId="77777777" w:rsidR="00B13896" w:rsidRDefault="00C606D2" w:rsidP="00B90F3E">
      <w:pPr>
        <w:spacing w:after="0"/>
        <w:ind w:right="4961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2) A quoi sert cet algorithme ?</w:t>
      </w:r>
    </w:p>
    <w:p w14:paraId="208D4E31" w14:textId="77777777" w:rsidR="00C606D2" w:rsidRDefault="00C606D2" w:rsidP="00B13896">
      <w:pPr>
        <w:spacing w:after="0"/>
        <w:rPr>
          <w:rFonts w:ascii="Arial" w:hAnsi="Arial"/>
          <w:sz w:val="20"/>
          <w:szCs w:val="20"/>
        </w:rPr>
      </w:pPr>
    </w:p>
    <w:p w14:paraId="67FD7462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0166B17E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5BB3D2BD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1CA87DB2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06EADD39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7B359916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523EE8D6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52773FB8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43D457DA" w14:textId="77777777" w:rsidR="00B90F3E" w:rsidRDefault="00B90F3E" w:rsidP="00B13896">
      <w:pPr>
        <w:spacing w:after="0"/>
        <w:rPr>
          <w:rFonts w:ascii="Arial" w:hAnsi="Arial"/>
          <w:sz w:val="20"/>
          <w:szCs w:val="20"/>
        </w:rPr>
      </w:pPr>
    </w:p>
    <w:p w14:paraId="443B1026" w14:textId="205747BB" w:rsidR="00B90F3E" w:rsidRDefault="00B323EB" w:rsidP="00B13896">
      <w:pPr>
        <w:spacing w:after="0"/>
        <w:rPr>
          <w:rFonts w:ascii="Arial" w:hAnsi="Arial"/>
          <w:sz w:val="20"/>
          <w:szCs w:val="20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CBB003E" wp14:editId="3B904318">
                <wp:simplePos x="0" y="0"/>
                <wp:positionH relativeFrom="column">
                  <wp:posOffset>1721485</wp:posOffset>
                </wp:positionH>
                <wp:positionV relativeFrom="paragraph">
                  <wp:posOffset>96520</wp:posOffset>
                </wp:positionV>
                <wp:extent cx="4879340" cy="2583180"/>
                <wp:effectExtent l="0" t="0" r="0" b="7620"/>
                <wp:wrapNone/>
                <wp:docPr id="9" name="Zone de text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79340" cy="2583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37479934" w14:textId="77777777" w:rsidR="00B323EB" w:rsidRPr="00534D7A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534D7A">
                              <w:rPr>
                                <w:rFonts w:ascii="Arial" w:hAnsi="Arial"/>
                                <w:color w:val="FF0000"/>
                                <w:sz w:val="20"/>
                                <w:szCs w:val="20"/>
                              </w:rPr>
                              <w:t>Saisir deux nombres A, B</w:t>
                            </w:r>
                          </w:p>
                          <w:p w14:paraId="50CD28A5" w14:textId="77777777" w:rsidR="00B323EB" w:rsidRPr="005262E7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sz w:val="8"/>
                                <w:szCs w:val="8"/>
                              </w:rPr>
                            </w:pPr>
                          </w:p>
                          <w:p w14:paraId="699D2A17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 &gt; B </w:t>
                            </w:r>
                          </w:p>
                          <w:p w14:paraId="4D64A0A0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Alors</w:t>
                            </w:r>
                          </w:p>
                          <w:p w14:paraId="28730606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B &gt; 0</w:t>
                            </w:r>
                          </w:p>
                          <w:p w14:paraId="5FBADD3C" w14:textId="0778459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 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Alors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ffecter à C la valeur de A + B</w:t>
                            </w:r>
                          </w:p>
                          <w:p w14:paraId="1EC62476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3271784B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     Affecter à C la valeur de A – B</w:t>
                            </w:r>
                          </w:p>
                          <w:p w14:paraId="46209C47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</w:p>
                          <w:p w14:paraId="6C18311F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non</w:t>
                            </w:r>
                          </w:p>
                          <w:p w14:paraId="77217096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 &gt; 0</w:t>
                            </w:r>
                          </w:p>
                          <w:p w14:paraId="58E93449" w14:textId="595BB8D3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 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Alors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affecter à C la valeur de A + B</w:t>
                            </w:r>
                          </w:p>
                          <w:p w14:paraId="0587AFDC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 xml:space="preserve">Sinon </w:t>
                            </w:r>
                          </w:p>
                          <w:p w14:paraId="41724E82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       Affecter à C la valeur de B – A</w:t>
                            </w:r>
                          </w:p>
                          <w:p w14:paraId="593AA4EC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</w:p>
                          <w:p w14:paraId="39D5C774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Fin</w:t>
                            </w: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B323EB">
                              <w:rPr>
                                <w:rFonts w:ascii="Arial" w:hAnsi="Arial"/>
                                <w:b/>
                                <w:color w:val="008000"/>
                                <w:sz w:val="20"/>
                                <w:szCs w:val="20"/>
                              </w:rPr>
                              <w:t>Si</w:t>
                            </w:r>
                          </w:p>
                          <w:p w14:paraId="59517F30" w14:textId="77777777" w:rsidR="00B323EB" w:rsidRPr="00B323EB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8"/>
                                <w:szCs w:val="8"/>
                              </w:rPr>
                            </w:pPr>
                          </w:p>
                          <w:p w14:paraId="26892A4F" w14:textId="77777777" w:rsidR="00B323EB" w:rsidRPr="00220BEF" w:rsidRDefault="00B323EB" w:rsidP="00B323E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spacing w:after="0"/>
                              <w:ind w:left="709" w:right="2835"/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</w:pPr>
                            <w:r w:rsidRPr="00B323EB">
                              <w:rPr>
                                <w:rFonts w:ascii="Arial" w:hAnsi="Arial"/>
                                <w:color w:val="008000"/>
                                <w:sz w:val="20"/>
                                <w:szCs w:val="20"/>
                              </w:rPr>
                              <w:t>Afficher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9" o:spid="_x0000_s1034" type="#_x0000_t202" style="position:absolute;margin-left:135.55pt;margin-top:7.6pt;width:384.2pt;height:203.4pt;z-index:2516643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" filled="f" stroked="f">
                <v:textbox style="mso-fit-shape-to-text:t">
                  <w:txbxContent>
                    <w:p w14:paraId="37479934" w14:textId="77777777" w:rsidR="00B323EB" w:rsidRPr="00534D7A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</w:pPr>
                      <w:r w:rsidRPr="00534D7A">
                        <w:rPr>
                          <w:rFonts w:ascii="Arial" w:hAnsi="Arial"/>
                          <w:color w:val="FF0000"/>
                          <w:sz w:val="20"/>
                          <w:szCs w:val="20"/>
                        </w:rPr>
                        <w:t>Saisir deux nombres A, B</w:t>
                      </w:r>
                    </w:p>
                    <w:p w14:paraId="50CD28A5" w14:textId="77777777" w:rsidR="00B323EB" w:rsidRPr="005262E7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sz w:val="8"/>
                          <w:szCs w:val="8"/>
                        </w:rPr>
                      </w:pPr>
                    </w:p>
                    <w:p w14:paraId="699D2A17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 &gt; B </w:t>
                      </w:r>
                    </w:p>
                    <w:p w14:paraId="4D64A0A0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Alors</w:t>
                      </w:r>
                    </w:p>
                    <w:p w14:paraId="28730606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B &gt; 0</w:t>
                      </w:r>
                    </w:p>
                    <w:p w14:paraId="5FBADD3C" w14:textId="0778459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 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Alors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ffecter à C la valeur de A + B</w:t>
                      </w:r>
                    </w:p>
                    <w:p w14:paraId="1EC62476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3271784B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     Affecter à C la valeur de A – B</w:t>
                      </w:r>
                    </w:p>
                    <w:p w14:paraId="46209C47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</w:p>
                    <w:p w14:paraId="6C18311F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non</w:t>
                      </w:r>
                    </w:p>
                    <w:p w14:paraId="77217096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 &gt; 0</w:t>
                      </w:r>
                    </w:p>
                    <w:p w14:paraId="58E93449" w14:textId="595BB8D3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 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Alors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affecter à C la valeur de A + B</w:t>
                      </w:r>
                    </w:p>
                    <w:p w14:paraId="0587AFDC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 xml:space="preserve">Sinon </w:t>
                      </w:r>
                    </w:p>
                    <w:p w14:paraId="41724E82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       Affecter à C la valeur de B – A</w:t>
                      </w:r>
                    </w:p>
                    <w:p w14:paraId="593AA4EC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  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</w:p>
                    <w:p w14:paraId="39D5C774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Fin</w:t>
                      </w: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 xml:space="preserve"> </w:t>
                      </w:r>
                      <w:r w:rsidRPr="00B323EB">
                        <w:rPr>
                          <w:rFonts w:ascii="Arial" w:hAnsi="Arial"/>
                          <w:b/>
                          <w:color w:val="008000"/>
                          <w:sz w:val="20"/>
                          <w:szCs w:val="20"/>
                        </w:rPr>
                        <w:t>Si</w:t>
                      </w:r>
                    </w:p>
                    <w:p w14:paraId="59517F30" w14:textId="77777777" w:rsidR="00B323EB" w:rsidRPr="00B323EB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8"/>
                          <w:szCs w:val="8"/>
                        </w:rPr>
                      </w:pPr>
                    </w:p>
                    <w:p w14:paraId="26892A4F" w14:textId="77777777" w:rsidR="00B323EB" w:rsidRPr="00220BEF" w:rsidRDefault="00B323EB" w:rsidP="00B323E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spacing w:after="0"/>
                        <w:ind w:left="709" w:right="2835"/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</w:pPr>
                      <w:r w:rsidRPr="00B323EB">
                        <w:rPr>
                          <w:rFonts w:ascii="Arial" w:hAnsi="Arial"/>
                          <w:color w:val="008000"/>
                          <w:sz w:val="20"/>
                          <w:szCs w:val="20"/>
                        </w:rPr>
                        <w:t>Afficher C</w:t>
                      </w:r>
                    </w:p>
                  </w:txbxContent>
                </v:textbox>
              </v:shape>
            </w:pict>
          </mc:Fallback>
        </mc:AlternateContent>
      </w:r>
    </w:p>
    <w:p w14:paraId="504EA81E" w14:textId="77777777" w:rsidR="00B13896" w:rsidRPr="00534D7A" w:rsidRDefault="00B13896" w:rsidP="00B13896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534D7A">
        <w:rPr>
          <w:rFonts w:ascii="Arial" w:hAnsi="Arial"/>
          <w:b/>
          <w:sz w:val="20"/>
          <w:szCs w:val="20"/>
          <w:u w:val="single"/>
        </w:rPr>
        <w:t>Exercice 5 :</w:t>
      </w:r>
    </w:p>
    <w:p w14:paraId="749478C9" w14:textId="6C29A0CD" w:rsidR="00B13896" w:rsidRPr="00534D7A" w:rsidRDefault="00B13896" w:rsidP="00B13896">
      <w:pPr>
        <w:spacing w:after="0"/>
        <w:rPr>
          <w:rFonts w:ascii="Arial" w:hAnsi="Arial"/>
          <w:sz w:val="8"/>
          <w:szCs w:val="8"/>
        </w:rPr>
      </w:pPr>
    </w:p>
    <w:p w14:paraId="7EEABAD1" w14:textId="5C339816" w:rsidR="00B13896" w:rsidRPr="00534D7A" w:rsidRDefault="00B13896" w:rsidP="00B323EB">
      <w:pPr>
        <w:spacing w:after="0"/>
        <w:ind w:right="4535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On considère l'algorithme </w:t>
      </w:r>
      <w:r w:rsidR="00B323EB">
        <w:rPr>
          <w:rFonts w:ascii="Arial" w:hAnsi="Arial"/>
          <w:sz w:val="20"/>
          <w:szCs w:val="20"/>
        </w:rPr>
        <w:t>ci-contre</w:t>
      </w:r>
      <w:r w:rsidRPr="00534D7A">
        <w:rPr>
          <w:rFonts w:ascii="Arial" w:hAnsi="Arial"/>
          <w:sz w:val="20"/>
          <w:szCs w:val="20"/>
        </w:rPr>
        <w:t xml:space="preserve"> :</w:t>
      </w:r>
    </w:p>
    <w:p w14:paraId="0E0DD140" w14:textId="77777777" w:rsidR="00B13896" w:rsidRPr="00534D7A" w:rsidRDefault="00B13896" w:rsidP="00B323EB">
      <w:pPr>
        <w:spacing w:after="0"/>
        <w:ind w:right="4535"/>
        <w:rPr>
          <w:rFonts w:ascii="Arial" w:hAnsi="Arial"/>
          <w:sz w:val="8"/>
          <w:szCs w:val="8"/>
        </w:rPr>
      </w:pPr>
    </w:p>
    <w:p w14:paraId="4746B1F7" w14:textId="659F30BA" w:rsidR="00B13896" w:rsidRPr="00534D7A" w:rsidRDefault="00B13896" w:rsidP="00B323EB">
      <w:pPr>
        <w:spacing w:after="0"/>
        <w:ind w:right="4535"/>
        <w:rPr>
          <w:rFonts w:ascii="Arial" w:hAnsi="Arial"/>
          <w:sz w:val="8"/>
          <w:szCs w:val="8"/>
        </w:rPr>
      </w:pPr>
    </w:p>
    <w:p w14:paraId="425E5B49" w14:textId="77777777" w:rsidR="00B323EB" w:rsidRDefault="00B13896" w:rsidP="00B323EB">
      <w:pPr>
        <w:spacing w:after="0"/>
        <w:ind w:right="4535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1) Quelle est la valeur de C pour </w:t>
      </w:r>
    </w:p>
    <w:p w14:paraId="7E263535" w14:textId="38E0CA73" w:rsidR="00B13896" w:rsidRPr="00534D7A" w:rsidRDefault="00B13896" w:rsidP="00B323EB">
      <w:pPr>
        <w:spacing w:after="0"/>
        <w:ind w:right="4535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A = 15 et B = 25.</w:t>
      </w:r>
    </w:p>
    <w:p w14:paraId="1AD42259" w14:textId="77777777" w:rsidR="00B13896" w:rsidRPr="00534D7A" w:rsidRDefault="00B13896" w:rsidP="00B323EB">
      <w:pPr>
        <w:spacing w:after="0"/>
        <w:ind w:right="4535"/>
        <w:rPr>
          <w:rFonts w:ascii="Arial" w:hAnsi="Arial"/>
          <w:sz w:val="8"/>
          <w:szCs w:val="8"/>
        </w:rPr>
      </w:pPr>
    </w:p>
    <w:p w14:paraId="5566D1CA" w14:textId="77777777" w:rsidR="00B323EB" w:rsidRDefault="00B13896" w:rsidP="00B323EB">
      <w:pPr>
        <w:spacing w:after="0"/>
        <w:ind w:right="4535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2) Même question pour A = 45 et </w:t>
      </w:r>
    </w:p>
    <w:p w14:paraId="57367FFB" w14:textId="648B131D" w:rsidR="00B13896" w:rsidRPr="00534D7A" w:rsidRDefault="00B13896" w:rsidP="00B323EB">
      <w:pPr>
        <w:spacing w:after="0"/>
        <w:ind w:right="4535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>B = -56.</w:t>
      </w:r>
    </w:p>
    <w:p w14:paraId="60D89D3E" w14:textId="77777777" w:rsidR="00B13896" w:rsidRPr="00534D7A" w:rsidRDefault="00B13896" w:rsidP="00B323EB">
      <w:pPr>
        <w:spacing w:after="0"/>
        <w:ind w:right="4535"/>
        <w:rPr>
          <w:rFonts w:ascii="Arial" w:hAnsi="Arial"/>
          <w:sz w:val="8"/>
          <w:szCs w:val="8"/>
        </w:rPr>
      </w:pPr>
    </w:p>
    <w:p w14:paraId="7115444A" w14:textId="77777777" w:rsidR="00876367" w:rsidRDefault="00B13896" w:rsidP="00B323EB">
      <w:pPr>
        <w:tabs>
          <w:tab w:val="left" w:pos="5520"/>
        </w:tabs>
        <w:spacing w:after="0"/>
        <w:ind w:right="4535"/>
        <w:rPr>
          <w:rFonts w:ascii="Arial" w:hAnsi="Arial"/>
          <w:sz w:val="20"/>
          <w:szCs w:val="20"/>
        </w:rPr>
      </w:pPr>
      <w:r w:rsidRPr="00534D7A">
        <w:rPr>
          <w:rFonts w:ascii="Arial" w:hAnsi="Arial"/>
          <w:sz w:val="20"/>
          <w:szCs w:val="20"/>
        </w:rPr>
        <w:t xml:space="preserve">3) </w:t>
      </w:r>
      <w:r w:rsidR="00876367">
        <w:rPr>
          <w:rFonts w:ascii="Arial" w:hAnsi="Arial"/>
          <w:sz w:val="20"/>
          <w:szCs w:val="20"/>
        </w:rPr>
        <w:t xml:space="preserve">a) </w:t>
      </w:r>
      <w:r w:rsidRPr="00534D7A">
        <w:rPr>
          <w:rFonts w:ascii="Arial" w:hAnsi="Arial"/>
          <w:sz w:val="20"/>
          <w:szCs w:val="20"/>
        </w:rPr>
        <w:t>Démontrer que dans tous les cas C est positif.</w:t>
      </w:r>
      <w:r w:rsidR="00C606D2">
        <w:rPr>
          <w:rFonts w:ascii="Arial" w:hAnsi="Arial"/>
          <w:sz w:val="20"/>
          <w:szCs w:val="20"/>
        </w:rPr>
        <w:t xml:space="preserve"> </w:t>
      </w:r>
    </w:p>
    <w:p w14:paraId="57E9B2E2" w14:textId="77777777" w:rsidR="00B13896" w:rsidRPr="00534D7A" w:rsidRDefault="00876367" w:rsidP="00B323EB">
      <w:pPr>
        <w:tabs>
          <w:tab w:val="left" w:pos="5520"/>
        </w:tabs>
        <w:spacing w:after="0"/>
        <w:ind w:right="4535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b) </w:t>
      </w:r>
      <w:r w:rsidR="00C606D2">
        <w:rPr>
          <w:rFonts w:ascii="Arial" w:hAnsi="Arial"/>
          <w:sz w:val="20"/>
          <w:szCs w:val="20"/>
        </w:rPr>
        <w:t xml:space="preserve">Est-il strictement positif ? </w:t>
      </w:r>
      <w:r>
        <w:rPr>
          <w:rFonts w:ascii="Arial" w:hAnsi="Arial"/>
          <w:sz w:val="20"/>
          <w:szCs w:val="20"/>
        </w:rPr>
        <w:t>Expliquer.</w:t>
      </w:r>
      <w:r w:rsidR="00B13896" w:rsidRPr="00534D7A">
        <w:rPr>
          <w:rFonts w:ascii="Arial" w:hAnsi="Arial"/>
          <w:sz w:val="20"/>
          <w:szCs w:val="20"/>
        </w:rPr>
        <w:tab/>
      </w:r>
    </w:p>
    <w:p w14:paraId="3B806670" w14:textId="133E44D1" w:rsidR="00534D7A" w:rsidRDefault="00534D7A">
      <w:pPr>
        <w:rPr>
          <w:sz w:val="20"/>
          <w:szCs w:val="20"/>
          <w:lang w:val="en-GB" w:eastAsia="fr-FR"/>
        </w:rPr>
      </w:pPr>
      <w:bookmarkStart w:id="0" w:name="_GoBack"/>
      <w:bookmarkEnd w:id="0"/>
    </w:p>
    <w:sectPr w:rsidR="00534D7A" w:rsidSect="002D3EF5">
      <w:footerReference w:type="default" r:id="rId17"/>
      <w:pgSz w:w="16820" w:h="11900" w:orient="landscape"/>
      <w:pgMar w:top="567" w:right="518" w:bottom="567" w:left="567" w:header="708" w:footer="280" w:gutter="0"/>
      <w:cols w:num="2" w:space="143"/>
      <w:printerSettings r:id="rId1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22D29A4" w14:textId="77777777" w:rsidR="007C61FE" w:rsidRDefault="007C61FE">
      <w:pPr>
        <w:spacing w:after="0"/>
      </w:pPr>
      <w:r>
        <w:separator/>
      </w:r>
    </w:p>
  </w:endnote>
  <w:endnote w:type="continuationSeparator" w:id="0">
    <w:p w14:paraId="6B8C0E4C" w14:textId="77777777" w:rsidR="007C61FE" w:rsidRDefault="007C61F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3852A4" w14:textId="77777777" w:rsidR="00534A33" w:rsidRPr="00F95E5D" w:rsidRDefault="00534A33" w:rsidP="00B13896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</w:t>
    </w:r>
    <w:r w:rsidRPr="003646FC">
      <w:rPr>
        <w:i/>
      </w:rPr>
      <w:t xml:space="preserve">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6F83B38" w14:textId="77777777" w:rsidR="007C61FE" w:rsidRDefault="007C61FE">
      <w:pPr>
        <w:spacing w:after="0"/>
      </w:pPr>
      <w:r>
        <w:separator/>
      </w:r>
    </w:p>
  </w:footnote>
  <w:footnote w:type="continuationSeparator" w:id="0">
    <w:p w14:paraId="55787AAB" w14:textId="77777777" w:rsidR="007C61FE" w:rsidRDefault="007C61FE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544BFC"/>
    <w:multiLevelType w:val="hybridMultilevel"/>
    <w:tmpl w:val="F6C8FD96"/>
    <w:lvl w:ilvl="0" w:tplc="3D9E59D0">
      <w:numFmt w:val="bullet"/>
      <w:lvlText w:val="-"/>
      <w:lvlJc w:val="left"/>
      <w:pPr>
        <w:ind w:left="106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6F84"/>
    <w:rsid w:val="000A5546"/>
    <w:rsid w:val="002D3EF5"/>
    <w:rsid w:val="005262E7"/>
    <w:rsid w:val="00534A33"/>
    <w:rsid w:val="00534D7A"/>
    <w:rsid w:val="007C61FE"/>
    <w:rsid w:val="00876367"/>
    <w:rsid w:val="00905306"/>
    <w:rsid w:val="009877F6"/>
    <w:rsid w:val="009F4447"/>
    <w:rsid w:val="00AE5063"/>
    <w:rsid w:val="00B13896"/>
    <w:rsid w:val="00B323EB"/>
    <w:rsid w:val="00B90220"/>
    <w:rsid w:val="00B90F3E"/>
    <w:rsid w:val="00C606D2"/>
    <w:rsid w:val="00DC51AD"/>
    <w:rsid w:val="00FF0656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  <w14:docId w14:val="3E32A9F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semiHidden/>
    <w:unhideWhenUsed/>
  </w:style>
  <w:style w:type="table" w:default="1" w:styleId="Tableau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6E55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semiHidden/>
    <w:unhideWhenUsed/>
  </w:style>
  <w:style w:type="table" w:default="1" w:styleId="Tableau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">
    <w:name w:val="Table Grid"/>
    <w:basedOn w:val="TableauNormal"/>
    <w:uiPriority w:val="59"/>
    <w:rsid w:val="00546F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2838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20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oleObject" Target="embeddings/oleObject2.bin"/><Relationship Id="rId13" Type="http://schemas.openxmlformats.org/officeDocument/2006/relationships/image" Target="media/image4.png"/><Relationship Id="rId14" Type="http://schemas.openxmlformats.org/officeDocument/2006/relationships/hyperlink" Target="http://www.maths-et-tiques.fr/index.php/mentions-legales" TargetMode="External"/><Relationship Id="rId15" Type="http://schemas.openxmlformats.org/officeDocument/2006/relationships/image" Target="media/image5.png"/><Relationship Id="rId16" Type="http://schemas.openxmlformats.org/officeDocument/2006/relationships/hyperlink" Target="http://www.maths-et-tiques.fr/index.php/mentions-legales" TargetMode="External"/><Relationship Id="rId17" Type="http://schemas.openxmlformats.org/officeDocument/2006/relationships/footer" Target="footer1.xml"/><Relationship Id="rId18" Type="http://schemas.openxmlformats.org/officeDocument/2006/relationships/printerSettings" Target="printerSettings/printerSettings1.bin"/><Relationship Id="rId19" Type="http://schemas.openxmlformats.org/officeDocument/2006/relationships/fontTable" Target="fontTable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254</Words>
  <Characters>1403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4</CharactersWithSpaces>
  <SharedDoc>false</SharedDoc>
  <HLinks>
    <vt:vector size="12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4</cp:revision>
  <dcterms:created xsi:type="dcterms:W3CDTF">2017-09-15T13:48:00Z</dcterms:created>
  <dcterms:modified xsi:type="dcterms:W3CDTF">2017-09-15T13:55:00Z</dcterms:modified>
</cp:coreProperties>
</file>